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30F97" w:rsidRPr="005622F3" w:rsidRDefault="00186B98" w:rsidP="00186B98">
      <w:pPr>
        <w:pStyle w:val="berschrift1"/>
        <w:numPr>
          <w:ilvl w:val="0"/>
          <w:numId w:val="0"/>
        </w:numPr>
        <w:rPr>
          <w:rFonts w:ascii="Calibri" w:hAnsi="Calibri"/>
          <w:szCs w:val="22"/>
        </w:rPr>
      </w:pPr>
      <w:bookmarkStart w:id="0" w:name="_Toc201053040"/>
      <w:r w:rsidRPr="005622F3">
        <w:rPr>
          <w:rFonts w:ascii="Calibri" w:hAnsi="Calibri"/>
          <w:szCs w:val="22"/>
        </w:rPr>
        <w:t xml:space="preserve">1. </w:t>
      </w:r>
      <w:r w:rsidR="00E41132" w:rsidRPr="005622F3">
        <w:rPr>
          <w:rFonts w:ascii="Calibri" w:hAnsi="Calibri"/>
          <w:szCs w:val="22"/>
        </w:rPr>
        <w:t>Gleichungen und Ungleichungen</w:t>
      </w:r>
    </w:p>
    <w:p w:rsidR="00C30F97" w:rsidRDefault="00C30F97" w:rsidP="00C30F97"/>
    <w:p w:rsidR="00186B98" w:rsidRDefault="00186B98" w:rsidP="00186B98">
      <w:pPr>
        <w:pStyle w:val="berschrift2"/>
        <w:numPr>
          <w:ilvl w:val="0"/>
          <w:numId w:val="0"/>
        </w:numPr>
      </w:pPr>
      <w:r>
        <w:t xml:space="preserve">1.1. </w:t>
      </w:r>
      <w:r w:rsidR="00E41132">
        <w:t>Wiederholung</w:t>
      </w:r>
    </w:p>
    <w:p w:rsidR="00186B98" w:rsidRDefault="00186B98" w:rsidP="00C30F97"/>
    <w:p w:rsidR="00186B98" w:rsidRDefault="00186B98" w:rsidP="00186B98">
      <w:pPr>
        <w:pStyle w:val="berschrift3"/>
        <w:numPr>
          <w:ilvl w:val="0"/>
          <w:numId w:val="0"/>
        </w:numPr>
      </w:pPr>
      <w:r>
        <w:t xml:space="preserve">1.1.1. </w:t>
      </w:r>
      <w:r w:rsidR="00E41132">
        <w:t>Termumformungen</w:t>
      </w:r>
    </w:p>
    <w:p w:rsidR="00186B98" w:rsidRDefault="00186B98" w:rsidP="00C30F97"/>
    <w:bookmarkEnd w:id="0"/>
    <w:p w:rsidR="00E41132" w:rsidRDefault="00E41132" w:rsidP="00E41132">
      <w:r>
        <w:t>Aus dem bisherigen Mathematikunterricht wissen wir:</w:t>
      </w:r>
    </w:p>
    <w:p w:rsidR="00E41132" w:rsidRDefault="00616E8C" w:rsidP="00E41132"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0" allowOverlap="1">
                <wp:simplePos x="0" y="0"/>
                <wp:positionH relativeFrom="column">
                  <wp:posOffset>1227455</wp:posOffset>
                </wp:positionH>
                <wp:positionV relativeFrom="paragraph">
                  <wp:posOffset>151765</wp:posOffset>
                </wp:positionV>
                <wp:extent cx="215900" cy="215900"/>
                <wp:effectExtent l="12700" t="16510" r="9525" b="15240"/>
                <wp:wrapNone/>
                <wp:docPr id="4" name="Oval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5900" cy="215900"/>
                        </a:xfrm>
                        <a:prstGeom prst="ellipse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4DEFBCBC" id="Oval 12" o:spid="_x0000_s1026" style="position:absolute;margin-left:96.65pt;margin-top:11.95pt;width:17pt;height:17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" o:allowincell="f" filled="f" strokecolor="red" strokeweight="1.5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0" allowOverlap="1">
                <wp:simplePos x="0" y="0"/>
                <wp:positionH relativeFrom="column">
                  <wp:posOffset>1465580</wp:posOffset>
                </wp:positionH>
                <wp:positionV relativeFrom="paragraph">
                  <wp:posOffset>161290</wp:posOffset>
                </wp:positionV>
                <wp:extent cx="215900" cy="215900"/>
                <wp:effectExtent l="12700" t="16510" r="9525" b="15240"/>
                <wp:wrapNone/>
                <wp:docPr id="3" name="Oval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5900" cy="215900"/>
                        </a:xfrm>
                        <a:prstGeom prst="ellipse">
                          <a:avLst/>
                        </a:prstGeom>
                        <a:noFill/>
                        <a:ln w="19050">
                          <a:solidFill>
                            <a:srgbClr val="00FF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3C8AA1CB" id="Oval 13" o:spid="_x0000_s1026" style="position:absolute;margin-left:115.4pt;margin-top:12.7pt;width:17pt;height:17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" o:allowincell="f" filled="f" strokecolor="lime" strokeweight="1.5pt"/>
            </w:pict>
          </mc:Fallback>
        </mc:AlternateContent>
      </w:r>
    </w:p>
    <w:p w:rsidR="00E41132" w:rsidRDefault="00E41132" w:rsidP="00E41132">
      <w:pPr>
        <w:rPr>
          <w:color w:val="00FF00"/>
        </w:rPr>
      </w:pPr>
      <w:r>
        <w:rPr>
          <w:color w:val="FF0000"/>
        </w:rPr>
        <w:t>Koeffizient</w:t>
      </w:r>
      <w:r>
        <w:tab/>
      </w:r>
      <w:r>
        <w:tab/>
        <w:t>5  x</w:t>
      </w:r>
      <w:r>
        <w:tab/>
      </w:r>
      <w:r>
        <w:tab/>
      </w:r>
      <w:r>
        <w:rPr>
          <w:color w:val="00FF00"/>
        </w:rPr>
        <w:t>Variable</w:t>
      </w:r>
    </w:p>
    <w:p w:rsidR="00E41132" w:rsidRDefault="00E41132" w:rsidP="00E41132">
      <w:pPr>
        <w:rPr>
          <w:color w:val="00FF00"/>
        </w:rPr>
      </w:pPr>
    </w:p>
    <w:p w:rsidR="00E41132" w:rsidRDefault="00E41132" w:rsidP="005622F3">
      <w:pPr>
        <w:pStyle w:val="Merksatz"/>
      </w:pPr>
      <w:r>
        <w:sym w:font="Marlett" w:char="F034"/>
      </w:r>
      <w:r>
        <w:t>Koeffizienten gleicher Variablen kann man zusammenfassen.</w:t>
      </w:r>
    </w:p>
    <w:p w:rsidR="00E41132" w:rsidRDefault="00E41132" w:rsidP="00E41132">
      <w:r>
        <w:t>Beispiel:</w:t>
      </w:r>
      <w:r>
        <w:tab/>
        <w:t xml:space="preserve">   3x + 4y – 5x – 2y</w:t>
      </w:r>
    </w:p>
    <w:p w:rsidR="00E41132" w:rsidRDefault="00E41132" w:rsidP="00E41132">
      <w:pPr>
        <w:rPr>
          <w:u w:val="double"/>
        </w:rPr>
      </w:pPr>
      <w:r>
        <w:tab/>
      </w:r>
      <w:r>
        <w:tab/>
      </w:r>
      <w:r>
        <w:rPr>
          <w:u w:val="double"/>
        </w:rPr>
        <w:t>= – 2x + 2y</w:t>
      </w:r>
    </w:p>
    <w:p w:rsidR="00E41132" w:rsidRDefault="00E41132" w:rsidP="00E41132"/>
    <w:p w:rsidR="00E41132" w:rsidRDefault="00E41132" w:rsidP="005622F3">
      <w:pPr>
        <w:pStyle w:val="Merksatz"/>
      </w:pPr>
      <w:r>
        <w:sym w:font="Marlett" w:char="F034"/>
      </w:r>
      <w:r>
        <w:t>Steht vor einer Klammer ein Minus, so müssen beim Auflösen der Klammer alle Vorzeichen in der Klammer umgekehrt werden.</w:t>
      </w:r>
    </w:p>
    <w:p w:rsidR="00E41132" w:rsidRDefault="00E41132" w:rsidP="00E41132">
      <w:r>
        <w:t>Beispiel:</w:t>
      </w:r>
      <w:r>
        <w:tab/>
        <w:t xml:space="preserve">   – (2x + 3y – 5z) + (5x – 7y) – (– 8x + 3y – 2z)</w:t>
      </w:r>
    </w:p>
    <w:p w:rsidR="00E41132" w:rsidRPr="00B27E69" w:rsidRDefault="00E41132" w:rsidP="00E41132">
      <w:pPr>
        <w:rPr>
          <w:lang w:val="en-GB"/>
        </w:rPr>
      </w:pPr>
      <w:r>
        <w:tab/>
      </w:r>
      <w:r>
        <w:tab/>
      </w:r>
      <w:r w:rsidRPr="00B27E69">
        <w:rPr>
          <w:lang w:val="en-GB"/>
        </w:rPr>
        <w:t>= – 2x – 3y + 5z + 5x – 7y + 8x – 3y + 2z</w:t>
      </w:r>
    </w:p>
    <w:p w:rsidR="00E41132" w:rsidRPr="00B27E69" w:rsidRDefault="00E41132" w:rsidP="00E41132">
      <w:pPr>
        <w:rPr>
          <w:u w:val="double"/>
          <w:lang w:val="en-GB"/>
        </w:rPr>
      </w:pPr>
      <w:r w:rsidRPr="00B27E69">
        <w:rPr>
          <w:lang w:val="en-GB"/>
        </w:rPr>
        <w:tab/>
      </w:r>
      <w:r w:rsidRPr="00B27E69">
        <w:rPr>
          <w:lang w:val="en-GB"/>
        </w:rPr>
        <w:tab/>
      </w:r>
      <w:r w:rsidRPr="00B27E69">
        <w:rPr>
          <w:u w:val="double"/>
          <w:lang w:val="en-GB"/>
        </w:rPr>
        <w:t>= 11x – 13y + 7z</w:t>
      </w:r>
    </w:p>
    <w:p w:rsidR="005622F3" w:rsidRDefault="005622F3" w:rsidP="005622F3"/>
    <w:p w:rsidR="005622F3" w:rsidRDefault="005622F3" w:rsidP="005622F3">
      <w:pPr>
        <w:pStyle w:val="Merksatz"/>
      </w:pPr>
      <w:r>
        <w:sym w:font="Marlett" w:char="F034"/>
      </w:r>
      <w:r>
        <w:t>Produkte werden multipliziert, indem man</w:t>
      </w:r>
    </w:p>
    <w:p w:rsidR="005622F3" w:rsidRDefault="005622F3" w:rsidP="005622F3">
      <w:pPr>
        <w:pStyle w:val="Merksatz"/>
        <w:numPr>
          <w:ilvl w:val="0"/>
          <w:numId w:val="19"/>
        </w:numPr>
      </w:pPr>
      <w:r>
        <w:t>das Vorzeichen des Produktes bestimmt</w:t>
      </w:r>
    </w:p>
    <w:p w:rsidR="005622F3" w:rsidRDefault="005622F3" w:rsidP="005622F3">
      <w:pPr>
        <w:pStyle w:val="Merksatz"/>
        <w:numPr>
          <w:ilvl w:val="0"/>
          <w:numId w:val="19"/>
        </w:numPr>
      </w:pPr>
      <w:r>
        <w:t>die Koeffizienten miteinander multipliziert</w:t>
      </w:r>
    </w:p>
    <w:p w:rsidR="005622F3" w:rsidRDefault="005622F3" w:rsidP="005622F3">
      <w:pPr>
        <w:pStyle w:val="Merksatz"/>
        <w:numPr>
          <w:ilvl w:val="0"/>
          <w:numId w:val="19"/>
        </w:numPr>
      </w:pPr>
      <w:r>
        <w:t>die Variablen miteinander multipliziert.</w:t>
      </w:r>
    </w:p>
    <w:p w:rsidR="005622F3" w:rsidRDefault="005622F3" w:rsidP="005622F3">
      <w:r>
        <w:t>Beispiel:</w:t>
      </w:r>
      <w:r>
        <w:tab/>
        <w:t>2,5 b · 4 a</w:t>
      </w:r>
      <w:r>
        <w:tab/>
        <w:t>= 2,5 · 4 · a · b</w:t>
      </w:r>
    </w:p>
    <w:p w:rsidR="005622F3" w:rsidRDefault="005622F3" w:rsidP="005622F3">
      <w:pPr>
        <w:rPr>
          <w:u w:val="double"/>
        </w:rPr>
      </w:pPr>
      <w:r>
        <w:tab/>
      </w:r>
      <w:r>
        <w:tab/>
      </w:r>
      <w:r>
        <w:tab/>
      </w:r>
      <w:r>
        <w:tab/>
      </w:r>
      <w:r>
        <w:rPr>
          <w:u w:val="double"/>
        </w:rPr>
        <w:t>= 10 ab</w:t>
      </w:r>
    </w:p>
    <w:p w:rsidR="005622F3" w:rsidRDefault="005622F3" w:rsidP="005622F3"/>
    <w:p w:rsidR="005622F3" w:rsidRDefault="005622F3" w:rsidP="005622F3">
      <w:r>
        <w:tab/>
      </w:r>
      <w:r>
        <w:tab/>
        <w:t>–9 m</w:t>
      </w:r>
      <w:r>
        <w:rPr>
          <w:vertAlign w:val="superscript"/>
        </w:rPr>
        <w:t>2</w:t>
      </w:r>
      <w:r>
        <w:t xml:space="preserve"> · 5 n + 8 mn · 4 m</w:t>
      </w:r>
      <w:r>
        <w:tab/>
        <w:t>= –9 · 5 · m</w:t>
      </w:r>
      <w:r>
        <w:rPr>
          <w:vertAlign w:val="superscript"/>
        </w:rPr>
        <w:t>2</w:t>
      </w:r>
      <w:r>
        <w:t xml:space="preserve"> · n + 8 · 4 · m · m · n</w:t>
      </w:r>
    </w:p>
    <w:p w:rsidR="005622F3" w:rsidRDefault="005622F3" w:rsidP="005622F3">
      <w:r>
        <w:tab/>
      </w:r>
      <w:r>
        <w:tab/>
      </w:r>
      <w:r>
        <w:tab/>
      </w:r>
      <w:r>
        <w:tab/>
      </w:r>
      <w:r>
        <w:tab/>
        <w:t>= –45 m</w:t>
      </w:r>
      <w:r>
        <w:rPr>
          <w:vertAlign w:val="superscript"/>
        </w:rPr>
        <w:t>2</w:t>
      </w:r>
      <w:r>
        <w:t>n + 32 m</w:t>
      </w:r>
      <w:r>
        <w:rPr>
          <w:vertAlign w:val="superscript"/>
        </w:rPr>
        <w:t>2</w:t>
      </w:r>
      <w:r>
        <w:t>n</w:t>
      </w:r>
    </w:p>
    <w:p w:rsidR="005622F3" w:rsidRDefault="005622F3" w:rsidP="005622F3">
      <w:pPr>
        <w:rPr>
          <w:u w:val="double"/>
        </w:rPr>
      </w:pPr>
      <w:r>
        <w:tab/>
      </w:r>
      <w:r>
        <w:tab/>
      </w:r>
      <w:r>
        <w:tab/>
      </w:r>
      <w:r>
        <w:tab/>
      </w:r>
      <w:r>
        <w:tab/>
      </w:r>
      <w:r>
        <w:rPr>
          <w:u w:val="double"/>
        </w:rPr>
        <w:t>= –13 m</w:t>
      </w:r>
      <w:r>
        <w:rPr>
          <w:u w:val="double"/>
          <w:vertAlign w:val="superscript"/>
        </w:rPr>
        <w:t>2</w:t>
      </w:r>
      <w:r>
        <w:rPr>
          <w:u w:val="double"/>
        </w:rPr>
        <w:t>n</w:t>
      </w:r>
    </w:p>
    <w:p w:rsidR="005622F3" w:rsidRDefault="005622F3" w:rsidP="005622F3"/>
    <w:p w:rsidR="005622F3" w:rsidRDefault="005622F3" w:rsidP="005622F3">
      <w:pPr>
        <w:pStyle w:val="Merksatz"/>
      </w:pPr>
      <w:r>
        <w:sym w:font="Marlett" w:char="F034"/>
      </w:r>
      <w:r>
        <w:t>Produkte werden dividiert, indem man</w:t>
      </w:r>
    </w:p>
    <w:p w:rsidR="005622F3" w:rsidRDefault="005622F3" w:rsidP="005622F3">
      <w:pPr>
        <w:pStyle w:val="Merksatz"/>
        <w:numPr>
          <w:ilvl w:val="0"/>
          <w:numId w:val="19"/>
        </w:numPr>
      </w:pPr>
      <w:r>
        <w:tab/>
        <w:t>das Vorzeichen des Quotienten bestimmt</w:t>
      </w:r>
    </w:p>
    <w:p w:rsidR="005622F3" w:rsidRDefault="005622F3" w:rsidP="005622F3">
      <w:pPr>
        <w:pStyle w:val="Merksatz"/>
        <w:numPr>
          <w:ilvl w:val="0"/>
          <w:numId w:val="19"/>
        </w:numPr>
      </w:pPr>
      <w:r>
        <w:tab/>
        <w:t>die Koeffizienten dividiert</w:t>
      </w:r>
    </w:p>
    <w:p w:rsidR="005622F3" w:rsidRDefault="005622F3" w:rsidP="005622F3">
      <w:pPr>
        <w:pStyle w:val="Merksatz"/>
        <w:numPr>
          <w:ilvl w:val="0"/>
          <w:numId w:val="19"/>
        </w:numPr>
      </w:pPr>
      <w:r>
        <w:tab/>
        <w:t>die Variablen dividiert.</w:t>
      </w:r>
    </w:p>
    <w:p w:rsidR="005622F3" w:rsidRDefault="005622F3" w:rsidP="005622F3">
      <w:r>
        <w:t>Beispiel:</w:t>
      </w:r>
      <w:r>
        <w:tab/>
      </w:r>
      <w:r w:rsidRPr="005622F3">
        <w:rPr>
          <w:position w:val="-38"/>
        </w:rPr>
        <w:object w:dxaOrig="4459" w:dyaOrig="12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2.75pt;height:60.75pt" o:ole="">
            <v:imagedata r:id="rId6" o:title=""/>
          </v:shape>
          <o:OLEObject Type="Embed" ProgID="Equation.DSMT4" ShapeID="_x0000_i1025" DrawAspect="Content" ObjectID="_1547402270" r:id="rId7"/>
        </w:object>
      </w:r>
    </w:p>
    <w:p w:rsidR="005622F3" w:rsidRDefault="005622F3" w:rsidP="005622F3"/>
    <w:p w:rsidR="005622F3" w:rsidRDefault="005622F3" w:rsidP="005622F3">
      <w:pPr>
        <w:pStyle w:val="Merksatz"/>
      </w:pPr>
      <w:r>
        <w:sym w:font="Marlett" w:char="F034"/>
      </w:r>
      <w:r>
        <w:t>Summen werden multipliziert, indem der Ausdruck vor der Klammer einzeln mit jedem Ausdruck in der Klammer multipliziert wird.</w:t>
      </w:r>
    </w:p>
    <w:p w:rsidR="005622F3" w:rsidRDefault="00616E8C" w:rsidP="005622F3"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0" allowOverlap="1">
                <wp:simplePos x="0" y="0"/>
                <wp:positionH relativeFrom="column">
                  <wp:posOffset>1080770</wp:posOffset>
                </wp:positionH>
                <wp:positionV relativeFrom="paragraph">
                  <wp:posOffset>45720</wp:posOffset>
                </wp:positionV>
                <wp:extent cx="1076325" cy="99060"/>
                <wp:effectExtent l="8890" t="10795" r="48260" b="13970"/>
                <wp:wrapNone/>
                <wp:docPr id="2" name="AutoShap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76325" cy="99060"/>
                        </a:xfrm>
                        <a:prstGeom prst="curvedDownArrow">
                          <a:avLst>
                            <a:gd name="adj1" fmla="val 217308"/>
                            <a:gd name="adj2" fmla="val 434615"/>
                            <a:gd name="adj3" fmla="val 33333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FF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A217CEB" id="_x0000_t105" coordsize="21600,21600" o:spt="105" adj="12960,19440,14400" path="wr,0@3@23,0@22@4,0@15,0@1@23@7,0@13@2l@14@2@8@22@12@2at,0@3@23@11@2@17@26@15,0@1@23@17@26@15@22xewr,0@3@23@4,0@17@26nfe">
                <v:stroke joinstyle="miter"/>
                <v:formulas>
                  <v:f eqn="val #0"/>
                  <v:f eqn="val #1"/>
                  <v:f eqn="val #2"/>
                  <v:f eqn="sum #0 width #1"/>
                  <v:f eqn="prod @3 1 2"/>
                  <v:f eqn="sum #1 #1 width"/>
                  <v:f eqn="sum @5 #1 #0"/>
                  <v:f eqn="prod @6 1 2"/>
                  <v:f eqn="mid width #0"/>
                  <v:f eqn="sum height 0 #2"/>
                  <v:f eqn="ellipse @9 height @4"/>
                  <v:f eqn="sum @4 @10 0"/>
                  <v:f eqn="sum @11 #1 width"/>
                  <v:f eqn="sum @7 @10 0"/>
                  <v:f eqn="sum @12 width #0"/>
                  <v:f eqn="sum @5 0 #0"/>
                  <v:f eqn="prod @15 1 2"/>
                  <v:f eqn="mid @4 @7"/>
                  <v:f eqn="sum #0 #1 width"/>
                  <v:f eqn="prod @18 1 2"/>
                  <v:f eqn="sum @17 0 @19"/>
                  <v:f eqn="val width"/>
                  <v:f eqn="val height"/>
                  <v:f eqn="prod height 2 1"/>
                  <v:f eqn="sum @17 0 @4"/>
                  <v:f eqn="ellipse @24 @4 height"/>
                  <v:f eqn="sum height 0 @25"/>
                  <v:f eqn="sum @8 128 0"/>
                  <v:f eqn="prod @5 1 2"/>
                  <v:f eqn="sum @5 0 128"/>
                  <v:f eqn="sum #0 @17 @12"/>
                  <v:f eqn="ellipse @20 @4 height"/>
                  <v:f eqn="sum width 0 #0"/>
                  <v:f eqn="prod @32 1 2"/>
                  <v:f eqn="prod height height 1"/>
                  <v:f eqn="prod @9 @9 1"/>
                  <v:f eqn="sum @34 0 @35"/>
                  <v:f eqn="sqrt @36"/>
                  <v:f eqn="sum @37 height 0"/>
                  <v:f eqn="prod width height @38"/>
                  <v:f eqn="sum @39 64 0"/>
                  <v:f eqn="prod #0 1 2"/>
                  <v:f eqn="ellipse @33 @41 height"/>
                  <v:f eqn="sum height 0 @42"/>
                  <v:f eqn="sum @43 64 0"/>
                  <v:f eqn="prod @4 1 2"/>
                  <v:f eqn="sum #1 0 @45"/>
                  <v:f eqn="prod height 4390 32768"/>
                  <v:f eqn="prod height 28378 32768"/>
                </v:formulas>
                <v:path o:extrusionok="f" o:connecttype="custom" o:connectlocs="@17,0;@16,@22;@12,@2;@8,@22;@14,@2" o:connectangles="270,90,90,90,0" textboxrect="@45,@47,@46,@48"/>
                <v:handles>
                  <v:h position="#0,bottomRight" xrange="@40,@29"/>
                  <v:h position="#1,bottomRight" xrange="@27,@21"/>
                  <v:h position="bottomRight,#2" yrange="@44,@22"/>
                </v:handles>
                <o:complex v:ext="view"/>
              </v:shapetype>
              <v:shape id="AutoShape 14" o:spid="_x0000_s1026" type="#_x0000_t105" style="position:absolute;margin-left:85.1pt;margin-top:3.6pt;width:84.75pt;height:7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" o:allowincell="f" strokecolor="lime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0" allowOverlap="1">
                <wp:simplePos x="0" y="0"/>
                <wp:positionH relativeFrom="column">
                  <wp:posOffset>1128395</wp:posOffset>
                </wp:positionH>
                <wp:positionV relativeFrom="paragraph">
                  <wp:posOffset>74295</wp:posOffset>
                </wp:positionV>
                <wp:extent cx="466725" cy="89535"/>
                <wp:effectExtent l="8890" t="10795" r="29210" b="13970"/>
                <wp:wrapNone/>
                <wp:docPr id="1" name="AutoShap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66725" cy="89535"/>
                        </a:xfrm>
                        <a:prstGeom prst="curvedDownArrow">
                          <a:avLst>
                            <a:gd name="adj1" fmla="val 104255"/>
                            <a:gd name="adj2" fmla="val 208511"/>
                            <a:gd name="adj3" fmla="val 33333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279B90A" id="AutoShape 15" o:spid="_x0000_s1026" type="#_x0000_t105" style="position:absolute;margin-left:88.85pt;margin-top:5.85pt;width:36.75pt;height:7.0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" o:allowincell="f" strokecolor="red"/>
            </w:pict>
          </mc:Fallback>
        </mc:AlternateContent>
      </w:r>
    </w:p>
    <w:p w:rsidR="005622F3" w:rsidRDefault="005622F3" w:rsidP="005622F3">
      <w:r>
        <w:t>Beispiel:</w:t>
      </w:r>
      <w:r>
        <w:tab/>
        <w:t xml:space="preserve">   –3x · (0,5x – 0,1y)</w:t>
      </w:r>
    </w:p>
    <w:p w:rsidR="005622F3" w:rsidRDefault="005622F3" w:rsidP="005622F3">
      <w:pPr>
        <w:rPr>
          <w:color w:val="00FF00"/>
        </w:rPr>
      </w:pPr>
      <w:r>
        <w:tab/>
      </w:r>
      <w:r>
        <w:tab/>
        <w:t xml:space="preserve">= </w:t>
      </w:r>
      <w:r>
        <w:rPr>
          <w:color w:val="FF0000"/>
        </w:rPr>
        <w:t>–3x · 0,5x</w:t>
      </w:r>
      <w:r>
        <w:t xml:space="preserve"> + </w:t>
      </w:r>
      <w:r>
        <w:rPr>
          <w:color w:val="00FF00"/>
        </w:rPr>
        <w:t>(–3x) · (–0,1y)</w:t>
      </w:r>
    </w:p>
    <w:p w:rsidR="005622F3" w:rsidRPr="005C79FE" w:rsidRDefault="005622F3" w:rsidP="005622F3">
      <w:pPr>
        <w:rPr>
          <w:u w:val="double"/>
          <w:lang w:val="en-GB"/>
        </w:rPr>
      </w:pPr>
      <w:r>
        <w:tab/>
      </w:r>
      <w:r>
        <w:tab/>
      </w:r>
      <w:r w:rsidRPr="005C79FE">
        <w:rPr>
          <w:u w:val="double"/>
          <w:lang w:val="en-GB"/>
        </w:rPr>
        <w:t>= –1,5x</w:t>
      </w:r>
      <w:r w:rsidRPr="005C79FE">
        <w:rPr>
          <w:u w:val="double"/>
          <w:vertAlign w:val="superscript"/>
          <w:lang w:val="en-GB"/>
        </w:rPr>
        <w:t>2</w:t>
      </w:r>
      <w:r w:rsidRPr="005C79FE">
        <w:rPr>
          <w:u w:val="double"/>
          <w:lang w:val="en-GB"/>
        </w:rPr>
        <w:t xml:space="preserve"> +0,3xy</w:t>
      </w:r>
    </w:p>
    <w:p w:rsidR="005622F3" w:rsidRPr="005C79FE" w:rsidRDefault="005622F3" w:rsidP="005622F3">
      <w:pPr>
        <w:rPr>
          <w:lang w:val="en-GB"/>
        </w:rPr>
      </w:pPr>
    </w:p>
    <w:p w:rsidR="005622F3" w:rsidRPr="005C79FE" w:rsidRDefault="005622F3" w:rsidP="005622F3">
      <w:pPr>
        <w:rPr>
          <w:lang w:val="en-GB"/>
        </w:rPr>
      </w:pPr>
      <w:r w:rsidRPr="005C79FE">
        <w:rPr>
          <w:lang w:val="en-GB"/>
        </w:rPr>
        <w:tab/>
      </w:r>
      <w:r w:rsidRPr="005C79FE">
        <w:rPr>
          <w:lang w:val="en-GB"/>
        </w:rPr>
        <w:tab/>
        <w:t xml:space="preserve">   4a (6b – 3) – 5 (3a + 2ab)</w:t>
      </w:r>
    </w:p>
    <w:p w:rsidR="005622F3" w:rsidRPr="005C79FE" w:rsidRDefault="005622F3" w:rsidP="005622F3">
      <w:pPr>
        <w:rPr>
          <w:lang w:val="en-GB"/>
        </w:rPr>
      </w:pPr>
      <w:r w:rsidRPr="005C79FE">
        <w:rPr>
          <w:lang w:val="en-GB"/>
        </w:rPr>
        <w:tab/>
      </w:r>
      <w:r w:rsidRPr="005C79FE">
        <w:rPr>
          <w:lang w:val="en-GB"/>
        </w:rPr>
        <w:tab/>
        <w:t>= 4a · 6b + 4a · (–3) + (–5) · 3a + (–5) ·2ab</w:t>
      </w:r>
    </w:p>
    <w:p w:rsidR="005622F3" w:rsidRDefault="005622F3" w:rsidP="005622F3">
      <w:r w:rsidRPr="005C79FE">
        <w:rPr>
          <w:lang w:val="en-GB"/>
        </w:rPr>
        <w:tab/>
      </w:r>
      <w:r w:rsidRPr="005C79FE">
        <w:rPr>
          <w:lang w:val="en-GB"/>
        </w:rPr>
        <w:tab/>
      </w:r>
      <w:r>
        <w:t>= 24ab –12a –15a –10ab</w:t>
      </w:r>
    </w:p>
    <w:p w:rsidR="005622F3" w:rsidRDefault="005622F3" w:rsidP="005622F3">
      <w:r>
        <w:tab/>
      </w:r>
      <w:r>
        <w:tab/>
      </w:r>
      <w:r>
        <w:rPr>
          <w:u w:val="double"/>
        </w:rPr>
        <w:t>= –27a +14ab</w:t>
      </w:r>
    </w:p>
    <w:p w:rsidR="005622F3" w:rsidRPr="00B27E69" w:rsidRDefault="005622F3" w:rsidP="00E41132">
      <w:pPr>
        <w:rPr>
          <w:lang w:val="en-GB"/>
        </w:rPr>
      </w:pPr>
      <w:bookmarkStart w:id="1" w:name="_GoBack"/>
      <w:bookmarkEnd w:id="1"/>
    </w:p>
    <w:sectPr w:rsidR="005622F3" w:rsidRPr="00B27E69" w:rsidSect="00616E8C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2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4" w15:restartNumberingAfterBreak="0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6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72701A6"/>
    <w:multiLevelType w:val="hybridMultilevel"/>
    <w:tmpl w:val="B888ABAE"/>
    <w:lvl w:ilvl="0" w:tplc="1860662A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18" w15:restartNumberingAfterBreak="0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3"/>
  </w:num>
  <w:num w:numId="2">
    <w:abstractNumId w:val="16"/>
  </w:num>
  <w:num w:numId="3">
    <w:abstractNumId w:val="11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5"/>
  </w:num>
  <w:num w:numId="15">
    <w:abstractNumId w:val="14"/>
  </w:num>
  <w:num w:numId="16">
    <w:abstractNumId w:val="12"/>
  </w:num>
  <w:num w:numId="17">
    <w:abstractNumId w:val="18"/>
  </w:num>
  <w:num w:numId="18">
    <w:abstractNumId w:val="10"/>
  </w:num>
  <w:num w:numId="19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862"/>
    <w:rsid w:val="002734E6"/>
    <w:rsid w:val="00273B37"/>
    <w:rsid w:val="00273DDB"/>
    <w:rsid w:val="00274DD2"/>
    <w:rsid w:val="0027787F"/>
    <w:rsid w:val="00280163"/>
    <w:rsid w:val="00280E31"/>
    <w:rsid w:val="0028429B"/>
    <w:rsid w:val="00284D1C"/>
    <w:rsid w:val="0028569C"/>
    <w:rsid w:val="00287787"/>
    <w:rsid w:val="002877C9"/>
    <w:rsid w:val="002878B6"/>
    <w:rsid w:val="00287EAE"/>
    <w:rsid w:val="00290DE6"/>
    <w:rsid w:val="00290EDF"/>
    <w:rsid w:val="002917E5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31A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3401"/>
    <w:rsid w:val="005C587C"/>
    <w:rsid w:val="005C6D6C"/>
    <w:rsid w:val="005D0E18"/>
    <w:rsid w:val="005D296C"/>
    <w:rsid w:val="005D2D7F"/>
    <w:rsid w:val="005D5E63"/>
    <w:rsid w:val="005D5EE1"/>
    <w:rsid w:val="005D6266"/>
    <w:rsid w:val="005D63A1"/>
    <w:rsid w:val="005D7DFA"/>
    <w:rsid w:val="005E33B4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16E8C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845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1EE"/>
    <w:rsid w:val="00981309"/>
    <w:rsid w:val="00982EF5"/>
    <w:rsid w:val="0098334B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1496"/>
    <w:rsid w:val="009C452B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1F67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3C35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E0205202-F126-427B-9DBB-6F52226E55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rsid w:val="00B256D3"/>
    <w:pPr>
      <w:ind w:left="624" w:hanging="624"/>
    </w:pPr>
    <w:rPr>
      <w:rFonts w:ascii="Times New Roman" w:hAnsi="Times New Roman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B256D3"/>
    <w:rPr>
      <w:rFonts w:ascii="Times New Roman" w:eastAsia="Times New Roman" w:hAnsi="Times New Roman" w:cs="Times New Roman"/>
      <w:b/>
      <w:color w:val="00FF00"/>
      <w:sz w:val="24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4FC0909-05DD-48E7-924C-ACAE20846E7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83</Words>
  <Characters>1159</Characters>
  <Application>Microsoft Office Word</Application>
  <DocSecurity>0</DocSecurity>
  <Lines>9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340</CharactersWithSpaces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</cp:lastModifiedBy>
  <cp:revision>2</cp:revision>
  <cp:lastPrinted>2012-02-28T09:55:00Z</cp:lastPrinted>
  <dcterms:created xsi:type="dcterms:W3CDTF">2017-01-31T20:06:00Z</dcterms:created>
  <dcterms:modified xsi:type="dcterms:W3CDTF">2017-01-31T20:06:00Z</dcterms:modified>
</cp:coreProperties>
</file>